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9B50DD" w14:textId="77777777" w:rsidR="00E86D9A" w:rsidRPr="00F6513C" w:rsidRDefault="00E86D9A" w:rsidP="00E86D9A">
      <w:pPr>
        <w:rPr>
          <w:rFonts w:ascii="Century Gothic" w:hAnsi="Century Gothic" w:cs="Arial"/>
        </w:rPr>
      </w:pPr>
      <w:r w:rsidRPr="00F6513C">
        <w:rPr>
          <w:rFonts w:ascii="Century Gothic" w:hAnsi="Century Gothic" w:cs="Arial"/>
        </w:rPr>
        <w:t>Name: ________________________________________________ Date: _______________________</w:t>
      </w:r>
    </w:p>
    <w:p w14:paraId="159B50DE" w14:textId="77777777" w:rsidR="00E86D9A" w:rsidRPr="00493E7E" w:rsidRDefault="00E86D9A" w:rsidP="00E86D9A">
      <w:pPr>
        <w:rPr>
          <w:rFonts w:ascii="Century Gothic" w:hAnsi="Century Gothic"/>
          <w:sz w:val="10"/>
          <w:szCs w:val="10"/>
          <w:u w:val="single"/>
        </w:rPr>
      </w:pPr>
    </w:p>
    <w:p w14:paraId="159B50DF" w14:textId="28F2B5CB" w:rsidR="00E86D9A" w:rsidRDefault="00E86D9A" w:rsidP="00E86D9A">
      <w:pPr>
        <w:jc w:val="center"/>
        <w:rPr>
          <w:rFonts w:ascii="Century Gothic" w:hAnsi="Century Gothic"/>
          <w:b/>
          <w:sz w:val="28"/>
          <w:szCs w:val="28"/>
        </w:rPr>
      </w:pPr>
      <w:r w:rsidRPr="00F14C99">
        <w:rPr>
          <w:rFonts w:ascii="Century Gothic" w:hAnsi="Century Gothic"/>
          <w:b/>
          <w:sz w:val="28"/>
          <w:szCs w:val="28"/>
        </w:rPr>
        <w:t>Factoring</w:t>
      </w:r>
      <w:r w:rsidR="0057459C">
        <w:rPr>
          <w:rFonts w:ascii="Century Gothic" w:hAnsi="Century Gothic"/>
          <w:b/>
          <w:sz w:val="28"/>
          <w:szCs w:val="28"/>
        </w:rPr>
        <w:t xml:space="preserve"> Review</w:t>
      </w:r>
    </w:p>
    <w:p w14:paraId="159B50E0" w14:textId="77777777" w:rsidR="00E86D9A" w:rsidRPr="00D20E1E" w:rsidRDefault="00D73428" w:rsidP="00E86D9A">
      <w:pPr>
        <w:rPr>
          <w:rFonts w:ascii="Century Gothic" w:hAnsi="Century Gothic"/>
          <w:u w:val="single"/>
        </w:rPr>
      </w:pPr>
      <w:r>
        <w:rPr>
          <w:rFonts w:ascii="Century Gothic" w:hAnsi="Century Gothic"/>
          <w:sz w:val="10"/>
          <w:szCs w:val="10"/>
        </w:rPr>
        <w:pict w14:anchorId="159B5137">
          <v:rect id="_x0000_i1025" style="width:511.2pt;height:3pt" o:hralign="center" o:hrstd="t" o:hrnoshade="t" o:hr="t" fillcolor="black" stroked="f"/>
        </w:pict>
      </w:r>
    </w:p>
    <w:p w14:paraId="07FE04EE" w14:textId="77777777" w:rsidR="008429C6" w:rsidRDefault="008429C6" w:rsidP="008429C6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>Part A: Factor or Solve by Finding GCF.</w:t>
      </w:r>
    </w:p>
    <w:p w14:paraId="370FE5A5" w14:textId="77777777" w:rsidR="008429C6" w:rsidRDefault="008429C6" w:rsidP="008429C6">
      <w:pPr>
        <w:rPr>
          <w:rFonts w:ascii="Century Gothic" w:hAnsi="Century Gothic" w:cs="Tahoma"/>
          <w:b/>
        </w:rPr>
      </w:pPr>
    </w:p>
    <w:p w14:paraId="77E9B3D8" w14:textId="0FF95689" w:rsidR="008429C6" w:rsidRPr="00347BDF" w:rsidRDefault="008429C6" w:rsidP="008429C6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a. 4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 12x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b. 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+ 5x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c.  -3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+ 9x</w:t>
      </w:r>
    </w:p>
    <w:p w14:paraId="6B797293" w14:textId="77777777" w:rsidR="008429C6" w:rsidRDefault="008429C6" w:rsidP="00E86D9A">
      <w:pPr>
        <w:rPr>
          <w:rFonts w:ascii="Century Gothic" w:hAnsi="Century Gothic" w:cs="Tahoma"/>
          <w:b/>
        </w:rPr>
      </w:pPr>
    </w:p>
    <w:p w14:paraId="13ADCFA8" w14:textId="74902EBD" w:rsidR="008429C6" w:rsidRDefault="008429C6" w:rsidP="00E86D9A">
      <w:pPr>
        <w:rPr>
          <w:rFonts w:ascii="Century Gothic" w:hAnsi="Century Gothic" w:cs="Tahoma"/>
          <w:b/>
        </w:rPr>
      </w:pPr>
    </w:p>
    <w:p w14:paraId="3711C2C1" w14:textId="7EAC27D0" w:rsidR="008429C6" w:rsidRDefault="008429C6" w:rsidP="00E86D9A">
      <w:pPr>
        <w:rPr>
          <w:rFonts w:ascii="Century Gothic" w:hAnsi="Century Gothic" w:cs="Tahoma"/>
          <w:b/>
        </w:rPr>
      </w:pPr>
    </w:p>
    <w:p w14:paraId="658212C0" w14:textId="3E1FA139" w:rsidR="008429C6" w:rsidRDefault="008429C6" w:rsidP="00E86D9A">
      <w:pPr>
        <w:rPr>
          <w:rFonts w:ascii="Century Gothic" w:hAnsi="Century Gothic" w:cs="Tahoma"/>
          <w:b/>
        </w:rPr>
      </w:pPr>
    </w:p>
    <w:p w14:paraId="6801291C" w14:textId="3F93CAD6" w:rsidR="008429C6" w:rsidRDefault="008429C6" w:rsidP="00E86D9A">
      <w:pPr>
        <w:rPr>
          <w:rFonts w:ascii="Century Gothic" w:hAnsi="Century Gothic" w:cs="Tahoma"/>
          <w:b/>
        </w:rPr>
      </w:pPr>
    </w:p>
    <w:p w14:paraId="4B581905" w14:textId="7DB37733" w:rsidR="008429C6" w:rsidRDefault="008429C6" w:rsidP="00E86D9A">
      <w:pPr>
        <w:rPr>
          <w:rFonts w:ascii="Century Gothic" w:hAnsi="Century Gothic" w:cs="Tahoma"/>
          <w:b/>
        </w:rPr>
      </w:pPr>
    </w:p>
    <w:p w14:paraId="5E9E5856" w14:textId="790267E1" w:rsidR="008429C6" w:rsidRPr="006D5D76" w:rsidRDefault="008429C6" w:rsidP="008429C6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>Part B: Factor or Solve when a = 1</w:t>
      </w:r>
    </w:p>
    <w:p w14:paraId="7BAFBB5F" w14:textId="74D82936" w:rsidR="008429C6" w:rsidRDefault="008429C6" w:rsidP="008429C6">
      <w:pPr>
        <w:rPr>
          <w:rFonts w:ascii="Century Gothic" w:hAnsi="Century Gothic" w:cs="Tahoma"/>
        </w:rPr>
      </w:pPr>
    </w:p>
    <w:p w14:paraId="1FB42D71" w14:textId="0AE68779" w:rsidR="008429C6" w:rsidRPr="00E72097" w:rsidRDefault="008429C6" w:rsidP="008429C6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g. 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+ 3x – 10 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b. 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 2x - 15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c. 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 49</w:t>
      </w:r>
    </w:p>
    <w:p w14:paraId="4806870D" w14:textId="134BE8AA" w:rsidR="008429C6" w:rsidRDefault="008429C6" w:rsidP="00E86D9A">
      <w:pPr>
        <w:rPr>
          <w:rFonts w:ascii="Century Gothic" w:hAnsi="Century Gothic" w:cs="Tahoma"/>
          <w:b/>
        </w:rPr>
      </w:pPr>
    </w:p>
    <w:p w14:paraId="16724936" w14:textId="7FCF99A4" w:rsidR="008429C6" w:rsidRDefault="008429C6" w:rsidP="00E86D9A">
      <w:pPr>
        <w:rPr>
          <w:rFonts w:ascii="Century Gothic" w:hAnsi="Century Gothic" w:cs="Tahoma"/>
          <w:b/>
        </w:rPr>
      </w:pPr>
    </w:p>
    <w:p w14:paraId="5281E706" w14:textId="3056F9A3" w:rsidR="008429C6" w:rsidRDefault="008429C6" w:rsidP="00E86D9A">
      <w:pPr>
        <w:rPr>
          <w:rFonts w:ascii="Century Gothic" w:hAnsi="Century Gothic" w:cs="Tahoma"/>
          <w:b/>
        </w:rPr>
      </w:pPr>
    </w:p>
    <w:p w14:paraId="19ED6FE6" w14:textId="4309B5F9" w:rsidR="008429C6" w:rsidRDefault="008429C6" w:rsidP="00E86D9A">
      <w:pPr>
        <w:rPr>
          <w:rFonts w:ascii="Century Gothic" w:hAnsi="Century Gothic" w:cs="Tahoma"/>
          <w:b/>
        </w:rPr>
      </w:pPr>
    </w:p>
    <w:p w14:paraId="49024FF1" w14:textId="3D57AE91" w:rsidR="008429C6" w:rsidRDefault="008429C6" w:rsidP="00E86D9A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br/>
      </w:r>
    </w:p>
    <w:p w14:paraId="46EFB548" w14:textId="74A82282" w:rsidR="008429C6" w:rsidRDefault="008429C6" w:rsidP="00E86D9A">
      <w:pPr>
        <w:rPr>
          <w:rFonts w:ascii="Century Gothic" w:hAnsi="Century Gothic" w:cs="Tahoma"/>
          <w:b/>
        </w:rPr>
      </w:pPr>
    </w:p>
    <w:p w14:paraId="2C30D32D" w14:textId="51450EC6" w:rsidR="008429C6" w:rsidRDefault="008429C6" w:rsidP="00E86D9A">
      <w:pPr>
        <w:rPr>
          <w:rFonts w:ascii="Century Gothic" w:hAnsi="Century Gothic" w:cs="Tahoma"/>
          <w:b/>
        </w:rPr>
      </w:pPr>
    </w:p>
    <w:p w14:paraId="306B93F1" w14:textId="59ED4C4C" w:rsidR="008429C6" w:rsidRDefault="008429C6" w:rsidP="00E86D9A">
      <w:pPr>
        <w:rPr>
          <w:rFonts w:ascii="Century Gothic" w:hAnsi="Century Gothic" w:cs="Tahoma"/>
          <w:b/>
        </w:rPr>
      </w:pPr>
    </w:p>
    <w:p w14:paraId="159B50E1" w14:textId="7B66A17D" w:rsidR="00376658" w:rsidRDefault="008429C6" w:rsidP="00E86D9A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 xml:space="preserve">Part C: </w:t>
      </w:r>
      <w:r w:rsidR="00376658" w:rsidRPr="00E72097">
        <w:rPr>
          <w:rFonts w:ascii="Century Gothic" w:hAnsi="Century Gothic" w:cs="Tahoma"/>
          <w:b/>
        </w:rPr>
        <w:t>Factor the quadratic expression</w:t>
      </w:r>
      <w:r w:rsidR="00E72097" w:rsidRPr="00E72097">
        <w:rPr>
          <w:rFonts w:ascii="Century Gothic" w:hAnsi="Century Gothic" w:cs="Tahoma"/>
          <w:b/>
        </w:rPr>
        <w:t>s</w:t>
      </w:r>
      <w:r w:rsidR="00376658" w:rsidRPr="00E72097">
        <w:rPr>
          <w:rFonts w:ascii="Century Gothic" w:hAnsi="Century Gothic" w:cs="Tahoma"/>
          <w:b/>
        </w:rPr>
        <w:t>:</w:t>
      </w:r>
    </w:p>
    <w:p w14:paraId="23291DBD" w14:textId="77777777" w:rsidR="008429C6" w:rsidRPr="00E72097" w:rsidRDefault="008429C6" w:rsidP="00E86D9A">
      <w:pPr>
        <w:rPr>
          <w:rFonts w:ascii="Century Gothic" w:hAnsi="Century Gothic" w:cs="Tahoma"/>
          <w:b/>
        </w:rPr>
      </w:pPr>
    </w:p>
    <w:p w14:paraId="159B50E2" w14:textId="236A8A9F" w:rsidR="00376658" w:rsidRDefault="008429C6" w:rsidP="00E86D9A">
      <w:pPr>
        <w:rPr>
          <w:rFonts w:ascii="Century Gothic" w:hAnsi="Century Gothic" w:cs="Tahoma"/>
        </w:rPr>
      </w:pPr>
      <w:r>
        <w:rPr>
          <w:rFonts w:ascii="Century Gothic" w:hAnsi="Century Gothic" w:cs="Tahom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59B5138" wp14:editId="34EDD5A0">
                <wp:simplePos x="0" y="0"/>
                <wp:positionH relativeFrom="column">
                  <wp:posOffset>3214370</wp:posOffset>
                </wp:positionH>
                <wp:positionV relativeFrom="paragraph">
                  <wp:posOffset>123190</wp:posOffset>
                </wp:positionV>
                <wp:extent cx="0" cy="3970020"/>
                <wp:effectExtent l="19050" t="0" r="19050" b="3048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970020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8F74C5" id="Straight Connector 1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3.1pt,9.7pt" to="253.1pt,3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" strokecolor="black [3040]" strokeweight="3pt"/>
            </w:pict>
          </mc:Fallback>
        </mc:AlternateContent>
      </w:r>
      <w:r w:rsidR="00376658">
        <w:rPr>
          <w:rFonts w:ascii="Century Gothic" w:hAnsi="Century Gothic" w:cs="Tahoma"/>
        </w:rPr>
        <w:t>1. 2x</w:t>
      </w:r>
      <w:r w:rsidR="00376658">
        <w:rPr>
          <w:rFonts w:ascii="Century Gothic" w:hAnsi="Century Gothic" w:cs="Tahoma"/>
          <w:vertAlign w:val="superscript"/>
        </w:rPr>
        <w:t>2</w:t>
      </w:r>
      <w:r w:rsidR="00376658">
        <w:rPr>
          <w:rFonts w:ascii="Century Gothic" w:hAnsi="Century Gothic" w:cs="Tahoma"/>
        </w:rPr>
        <w:t xml:space="preserve"> + 24x + 40</w:t>
      </w:r>
      <w:r w:rsidR="00376658">
        <w:rPr>
          <w:rFonts w:ascii="Century Gothic" w:hAnsi="Century Gothic" w:cs="Tahoma"/>
        </w:rPr>
        <w:tab/>
      </w:r>
      <w:r w:rsidR="00376658">
        <w:rPr>
          <w:rFonts w:ascii="Century Gothic" w:hAnsi="Century Gothic" w:cs="Tahoma"/>
        </w:rPr>
        <w:tab/>
      </w:r>
      <w:r w:rsidR="00376658">
        <w:rPr>
          <w:rFonts w:ascii="Century Gothic" w:hAnsi="Century Gothic" w:cs="Tahoma"/>
        </w:rPr>
        <w:tab/>
      </w:r>
      <w:r w:rsidR="00376658">
        <w:rPr>
          <w:rFonts w:ascii="Century Gothic" w:hAnsi="Century Gothic" w:cs="Tahoma"/>
        </w:rPr>
        <w:tab/>
      </w:r>
      <w:r w:rsidR="00376658">
        <w:rPr>
          <w:rFonts w:ascii="Century Gothic" w:hAnsi="Century Gothic" w:cs="Tahoma"/>
        </w:rPr>
        <w:tab/>
      </w:r>
      <w:r w:rsidR="00376658">
        <w:rPr>
          <w:rFonts w:ascii="Century Gothic" w:hAnsi="Century Gothic" w:cs="Tahoma"/>
        </w:rPr>
        <w:tab/>
        <w:t>2. 2x</w:t>
      </w:r>
      <w:r w:rsidR="00376658">
        <w:rPr>
          <w:rFonts w:ascii="Century Gothic" w:hAnsi="Century Gothic" w:cs="Tahoma"/>
          <w:vertAlign w:val="superscript"/>
        </w:rPr>
        <w:t>2</w:t>
      </w:r>
      <w:r w:rsidR="00BA52A8">
        <w:rPr>
          <w:rFonts w:ascii="Century Gothic" w:hAnsi="Century Gothic" w:cs="Tahoma"/>
        </w:rPr>
        <w:t xml:space="preserve"> -</w:t>
      </w:r>
      <w:r w:rsidR="00376658">
        <w:rPr>
          <w:rFonts w:ascii="Century Gothic" w:hAnsi="Century Gothic" w:cs="Tahoma"/>
        </w:rPr>
        <w:t xml:space="preserve"> </w:t>
      </w:r>
      <w:r w:rsidR="00BA52A8">
        <w:rPr>
          <w:rFonts w:ascii="Century Gothic" w:hAnsi="Century Gothic" w:cs="Tahoma"/>
        </w:rPr>
        <w:t>3x – 9</w:t>
      </w:r>
    </w:p>
    <w:p w14:paraId="159B50E3" w14:textId="507B409C" w:rsidR="00376658" w:rsidRDefault="00376658" w:rsidP="00E86D9A">
      <w:pPr>
        <w:rPr>
          <w:rFonts w:ascii="Century Gothic" w:hAnsi="Century Gothic" w:cs="Tahoma"/>
        </w:rPr>
      </w:pPr>
    </w:p>
    <w:p w14:paraId="159B50E4" w14:textId="77777777" w:rsidR="00376658" w:rsidRDefault="00376658" w:rsidP="00E86D9A">
      <w:pPr>
        <w:rPr>
          <w:rFonts w:ascii="Century Gothic" w:hAnsi="Century Gothic" w:cs="Tahoma"/>
        </w:rPr>
      </w:pPr>
    </w:p>
    <w:p w14:paraId="159B50E5" w14:textId="34348FC1" w:rsidR="00376658" w:rsidRDefault="00376658" w:rsidP="00E86D9A">
      <w:pPr>
        <w:rPr>
          <w:rFonts w:ascii="Century Gothic" w:hAnsi="Century Gothic" w:cs="Tahoma"/>
        </w:rPr>
      </w:pPr>
    </w:p>
    <w:p w14:paraId="159B50E6" w14:textId="77777777" w:rsidR="00376658" w:rsidRDefault="00376658" w:rsidP="00E86D9A">
      <w:pPr>
        <w:rPr>
          <w:rFonts w:ascii="Century Gothic" w:hAnsi="Century Gothic" w:cs="Tahoma"/>
        </w:rPr>
      </w:pPr>
    </w:p>
    <w:p w14:paraId="159B50E7" w14:textId="77777777" w:rsidR="00376658" w:rsidRDefault="00376658" w:rsidP="00E86D9A">
      <w:pPr>
        <w:rPr>
          <w:rFonts w:ascii="Century Gothic" w:hAnsi="Century Gothic" w:cs="Tahoma"/>
        </w:rPr>
      </w:pPr>
    </w:p>
    <w:p w14:paraId="159B50E8" w14:textId="77777777" w:rsidR="00376658" w:rsidRDefault="00376658" w:rsidP="00E86D9A">
      <w:pPr>
        <w:rPr>
          <w:rFonts w:ascii="Century Gothic" w:hAnsi="Century Gothic" w:cs="Tahoma"/>
        </w:rPr>
      </w:pPr>
    </w:p>
    <w:p w14:paraId="7FED54A9" w14:textId="77777777" w:rsidR="008429C6" w:rsidRDefault="008429C6" w:rsidP="00E86D9A">
      <w:pPr>
        <w:rPr>
          <w:rFonts w:ascii="Century Gothic" w:hAnsi="Century Gothic" w:cs="Tahoma"/>
        </w:rPr>
      </w:pPr>
    </w:p>
    <w:p w14:paraId="159B50E9" w14:textId="77777777" w:rsidR="00376658" w:rsidRDefault="00376658" w:rsidP="00E86D9A">
      <w:pPr>
        <w:rPr>
          <w:rFonts w:ascii="Century Gothic" w:hAnsi="Century Gothic" w:cs="Tahoma"/>
        </w:rPr>
      </w:pPr>
    </w:p>
    <w:p w14:paraId="159B50EA" w14:textId="77777777" w:rsidR="00376658" w:rsidRDefault="00376658" w:rsidP="00E86D9A">
      <w:pPr>
        <w:rPr>
          <w:rFonts w:ascii="Century Gothic" w:hAnsi="Century Gothic" w:cs="Tahoma"/>
        </w:rPr>
      </w:pPr>
    </w:p>
    <w:p w14:paraId="159B50EB" w14:textId="77777777" w:rsidR="00376658" w:rsidRDefault="00376658" w:rsidP="00E86D9A">
      <w:pPr>
        <w:rPr>
          <w:rFonts w:ascii="Century Gothic" w:hAnsi="Century Gothic" w:cs="Tahoma"/>
        </w:rPr>
      </w:pPr>
    </w:p>
    <w:p w14:paraId="159B50EC" w14:textId="3246743A" w:rsidR="00D542DC" w:rsidRDefault="00376658" w:rsidP="00E86D9A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3. 3x</w:t>
      </w:r>
      <w:r>
        <w:rPr>
          <w:rFonts w:ascii="Century Gothic" w:hAnsi="Century Gothic" w:cs="Tahoma"/>
          <w:vertAlign w:val="superscript"/>
        </w:rPr>
        <w:t>2</w:t>
      </w:r>
      <w:r w:rsidR="00BA52A8">
        <w:rPr>
          <w:rFonts w:ascii="Century Gothic" w:hAnsi="Century Gothic" w:cs="Tahoma"/>
        </w:rPr>
        <w:t xml:space="preserve"> -8x + 4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 w:rsidR="00BA52A8">
        <w:rPr>
          <w:rFonts w:ascii="Century Gothic" w:hAnsi="Century Gothic" w:cs="Tahoma"/>
        </w:rPr>
        <w:t xml:space="preserve">          </w:t>
      </w:r>
      <w:r>
        <w:rPr>
          <w:rFonts w:ascii="Century Gothic" w:hAnsi="Century Gothic" w:cs="Tahoma"/>
        </w:rPr>
        <w:t>4. 8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 6x - 5</w:t>
      </w:r>
    </w:p>
    <w:p w14:paraId="386B67F6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4ABBFECF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77FC3982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387812A9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09BCC6CB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20B5F33D" w14:textId="77777777" w:rsidR="00D542DC" w:rsidRPr="00D542DC" w:rsidRDefault="00D542DC" w:rsidP="00D542DC">
      <w:pPr>
        <w:rPr>
          <w:rFonts w:ascii="Century Gothic" w:hAnsi="Century Gothic" w:cs="Tahoma"/>
        </w:rPr>
      </w:pPr>
    </w:p>
    <w:p w14:paraId="53E5B4FA" w14:textId="7F4136C2" w:rsidR="00D542DC" w:rsidRDefault="00D542DC" w:rsidP="00D542DC">
      <w:pPr>
        <w:rPr>
          <w:rFonts w:ascii="Century Gothic" w:hAnsi="Century Gothic" w:cs="Tahoma"/>
        </w:rPr>
      </w:pPr>
    </w:p>
    <w:p w14:paraId="03DEBB3F" w14:textId="3CB80E13" w:rsidR="00376658" w:rsidRDefault="00D542DC" w:rsidP="00D542DC">
      <w:pPr>
        <w:tabs>
          <w:tab w:val="left" w:pos="7377"/>
        </w:tabs>
        <w:rPr>
          <w:rFonts w:ascii="Century Gothic" w:hAnsi="Century Gothic" w:cs="Tahoma"/>
        </w:rPr>
      </w:pPr>
      <w:r>
        <w:rPr>
          <w:rFonts w:ascii="Century Gothic" w:hAnsi="Century Gothic" w:cs="Tahoma"/>
        </w:rPr>
        <w:tab/>
      </w:r>
    </w:p>
    <w:p w14:paraId="7C00CB96" w14:textId="38F37F04" w:rsidR="00D542DC" w:rsidRDefault="00D542DC" w:rsidP="00D542DC">
      <w:pPr>
        <w:tabs>
          <w:tab w:val="left" w:pos="7377"/>
        </w:tabs>
        <w:rPr>
          <w:rFonts w:ascii="Century Gothic" w:hAnsi="Century Gothic" w:cs="Tahoma"/>
        </w:rPr>
      </w:pPr>
    </w:p>
    <w:tbl>
      <w:tblPr>
        <w:tblStyle w:val="TableGrid"/>
        <w:tblW w:w="10566" w:type="dxa"/>
        <w:tblLook w:val="04A0" w:firstRow="1" w:lastRow="0" w:firstColumn="1" w:lastColumn="0" w:noHBand="0" w:noVBand="1"/>
      </w:tblPr>
      <w:tblGrid>
        <w:gridCol w:w="5282"/>
        <w:gridCol w:w="5284"/>
      </w:tblGrid>
      <w:tr w:rsidR="00D542DC" w14:paraId="5648CBF1" w14:textId="77777777" w:rsidTr="00D73428">
        <w:trPr>
          <w:trHeight w:val="802"/>
        </w:trPr>
        <w:tc>
          <w:tcPr>
            <w:tcW w:w="10566" w:type="dxa"/>
            <w:gridSpan w:val="2"/>
          </w:tcPr>
          <w:p w14:paraId="61FA3179" w14:textId="77777777" w:rsidR="00D542DC" w:rsidRDefault="00D542DC" w:rsidP="000F365F">
            <w:pPr>
              <w:jc w:val="center"/>
            </w:pPr>
            <w:bookmarkStart w:id="0" w:name="_GoBack"/>
            <w:bookmarkEnd w:id="0"/>
            <w:r w:rsidRPr="007D0665">
              <w:rPr>
                <w:sz w:val="36"/>
              </w:rPr>
              <w:t xml:space="preserve">Solve the following by </w:t>
            </w:r>
            <w:r>
              <w:rPr>
                <w:sz w:val="36"/>
              </w:rPr>
              <w:t>Factoring</w:t>
            </w:r>
            <w:r w:rsidRPr="007D0665">
              <w:rPr>
                <w:sz w:val="36"/>
              </w:rPr>
              <w:t>:</w:t>
            </w:r>
          </w:p>
        </w:tc>
      </w:tr>
      <w:tr w:rsidR="00D542DC" w14:paraId="7D21B019" w14:textId="77777777" w:rsidTr="00D73428">
        <w:trPr>
          <w:trHeight w:val="3847"/>
        </w:trPr>
        <w:tc>
          <w:tcPr>
            <w:tcW w:w="5282" w:type="dxa"/>
          </w:tcPr>
          <w:p w14:paraId="41C4C65A" w14:textId="77777777" w:rsidR="00D542DC" w:rsidRDefault="00D542DC" w:rsidP="000F365F">
            <w:r w:rsidRPr="006714E8">
              <w:rPr>
                <w:position w:val="-6"/>
              </w:rPr>
              <w:object w:dxaOrig="1700" w:dyaOrig="320" w14:anchorId="00FB83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4" type="#_x0000_t75" style="width:84.75pt;height:16.05pt" o:ole="">
                  <v:imagedata r:id="rId7" o:title=""/>
                </v:shape>
                <o:OLEObject Type="Embed" ProgID="Equation.DSMT4" ShapeID="_x0000_i1224" DrawAspect="Content" ObjectID="_1574594141" r:id="rId8"/>
              </w:object>
            </w:r>
          </w:p>
        </w:tc>
        <w:tc>
          <w:tcPr>
            <w:tcW w:w="5284" w:type="dxa"/>
          </w:tcPr>
          <w:p w14:paraId="34FA3074" w14:textId="77777777" w:rsidR="00D542DC" w:rsidRDefault="00D542DC" w:rsidP="000F365F">
            <w:r w:rsidRPr="006714E8">
              <w:rPr>
                <w:position w:val="-6"/>
              </w:rPr>
              <w:object w:dxaOrig="1600" w:dyaOrig="320" w14:anchorId="4BF13100">
                <v:shape id="_x0000_i1225" type="#_x0000_t75" style="width:79.75pt;height:16.05pt" o:ole="">
                  <v:imagedata r:id="rId9" o:title=""/>
                </v:shape>
                <o:OLEObject Type="Embed" ProgID="Equation.DSMT4" ShapeID="_x0000_i1225" DrawAspect="Content" ObjectID="_1574594142" r:id="rId10"/>
              </w:object>
            </w:r>
          </w:p>
        </w:tc>
      </w:tr>
      <w:tr w:rsidR="00D542DC" w14:paraId="4F7ACA86" w14:textId="77777777" w:rsidTr="00D73428">
        <w:trPr>
          <w:trHeight w:val="4266"/>
        </w:trPr>
        <w:tc>
          <w:tcPr>
            <w:tcW w:w="5282" w:type="dxa"/>
          </w:tcPr>
          <w:p w14:paraId="106DA6BF" w14:textId="77777777" w:rsidR="00D542DC" w:rsidRDefault="00D542DC" w:rsidP="000F365F">
            <w:r w:rsidRPr="007D0665">
              <w:rPr>
                <w:position w:val="-6"/>
              </w:rPr>
              <w:object w:dxaOrig="1359" w:dyaOrig="320" w14:anchorId="7EF1A2DE">
                <v:shape id="_x0000_i1226" type="#_x0000_t75" style="width:68.1pt;height:16.05pt" o:ole="">
                  <v:imagedata r:id="rId11" o:title=""/>
                </v:shape>
                <o:OLEObject Type="Embed" ProgID="Equation.DSMT4" ShapeID="_x0000_i1226" DrawAspect="Content" ObjectID="_1574594143" r:id="rId12"/>
              </w:object>
            </w:r>
          </w:p>
        </w:tc>
        <w:tc>
          <w:tcPr>
            <w:tcW w:w="5284" w:type="dxa"/>
          </w:tcPr>
          <w:p w14:paraId="59A2A402" w14:textId="77777777" w:rsidR="00D542DC" w:rsidRDefault="00D542DC" w:rsidP="000F365F">
            <w:r w:rsidRPr="007D0665">
              <w:rPr>
                <w:position w:val="-6"/>
              </w:rPr>
              <w:object w:dxaOrig="1240" w:dyaOrig="320" w14:anchorId="17020A19">
                <v:shape id="_x0000_i1227" type="#_x0000_t75" style="width:62.05pt;height:16.05pt" o:ole="">
                  <v:imagedata r:id="rId13" o:title=""/>
                </v:shape>
                <o:OLEObject Type="Embed" ProgID="Equation.DSMT4" ShapeID="_x0000_i1227" DrawAspect="Content" ObjectID="_1574594144" r:id="rId14"/>
              </w:object>
            </w:r>
          </w:p>
        </w:tc>
      </w:tr>
      <w:tr w:rsidR="00D542DC" w14:paraId="1555E3A0" w14:textId="77777777" w:rsidTr="00D73428">
        <w:trPr>
          <w:trHeight w:val="4266"/>
        </w:trPr>
        <w:tc>
          <w:tcPr>
            <w:tcW w:w="5282" w:type="dxa"/>
          </w:tcPr>
          <w:p w14:paraId="34B862CD" w14:textId="77777777" w:rsidR="00D542DC" w:rsidRDefault="00D542DC" w:rsidP="000F365F">
            <w:r w:rsidRPr="007D0665">
              <w:rPr>
                <w:position w:val="-6"/>
              </w:rPr>
              <w:object w:dxaOrig="1260" w:dyaOrig="320" w14:anchorId="444A26D7">
                <v:shape id="_x0000_i1228" type="#_x0000_t75" style="width:63.15pt;height:16.05pt" o:ole="">
                  <v:imagedata r:id="rId15" o:title=""/>
                </v:shape>
                <o:OLEObject Type="Embed" ProgID="Equation.DSMT4" ShapeID="_x0000_i1228" DrawAspect="Content" ObjectID="_1574594145" r:id="rId16"/>
              </w:object>
            </w:r>
          </w:p>
        </w:tc>
        <w:tc>
          <w:tcPr>
            <w:tcW w:w="5284" w:type="dxa"/>
          </w:tcPr>
          <w:p w14:paraId="20B3306F" w14:textId="77777777" w:rsidR="00D542DC" w:rsidRDefault="00D542DC" w:rsidP="000F365F">
            <w:r w:rsidRPr="007D0665">
              <w:rPr>
                <w:position w:val="-6"/>
              </w:rPr>
              <w:object w:dxaOrig="1440" w:dyaOrig="320" w14:anchorId="6BC0E410">
                <v:shape id="_x0000_i1229" type="#_x0000_t75" style="width:1in;height:16.05pt" o:ole="">
                  <v:imagedata r:id="rId17" o:title=""/>
                </v:shape>
                <o:OLEObject Type="Embed" ProgID="Equation.DSMT4" ShapeID="_x0000_i1229" DrawAspect="Content" ObjectID="_1574594146" r:id="rId18"/>
              </w:object>
            </w:r>
          </w:p>
        </w:tc>
      </w:tr>
    </w:tbl>
    <w:p w14:paraId="705C9BD6" w14:textId="77777777" w:rsidR="00D542DC" w:rsidRPr="00D542DC" w:rsidRDefault="00D542DC" w:rsidP="00D542DC">
      <w:pPr>
        <w:tabs>
          <w:tab w:val="left" w:pos="7377"/>
        </w:tabs>
        <w:rPr>
          <w:rFonts w:ascii="Century Gothic" w:hAnsi="Century Gothic" w:cs="Tahoma"/>
        </w:rPr>
      </w:pPr>
    </w:p>
    <w:sectPr w:rsidR="00D542DC" w:rsidRPr="00D542DC" w:rsidSect="00E86D9A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9F12E29" w14:textId="77777777" w:rsidR="00913B06" w:rsidRDefault="00913B06" w:rsidP="00E86D9A">
      <w:r>
        <w:separator/>
      </w:r>
    </w:p>
  </w:endnote>
  <w:endnote w:type="continuationSeparator" w:id="0">
    <w:p w14:paraId="7D8FF615" w14:textId="77777777" w:rsidR="00913B06" w:rsidRDefault="00913B06" w:rsidP="00E86D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538E2B" w14:textId="77777777" w:rsidR="00D542DC" w:rsidRDefault="00D542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D8C75D" w14:textId="77777777" w:rsidR="00D542DC" w:rsidRDefault="00D542D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4AE43F" w14:textId="77777777" w:rsidR="00D542DC" w:rsidRDefault="00D542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C09122" w14:textId="77777777" w:rsidR="00913B06" w:rsidRDefault="00913B06" w:rsidP="00E86D9A">
      <w:r>
        <w:separator/>
      </w:r>
    </w:p>
  </w:footnote>
  <w:footnote w:type="continuationSeparator" w:id="0">
    <w:p w14:paraId="73068C06" w14:textId="77777777" w:rsidR="00913B06" w:rsidRDefault="00913B06" w:rsidP="00E86D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8F67F0" w14:textId="77777777" w:rsidR="00D542DC" w:rsidRDefault="00D542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9B5145" w14:textId="57ABC54A" w:rsidR="00E86D9A" w:rsidRPr="00044925" w:rsidRDefault="00D542DC" w:rsidP="00044925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Unit 5.1 Review – Factoring and Solve by Factoring</w:t>
    </w:r>
    <w:r w:rsidR="008429C6">
      <w:rPr>
        <w:rFonts w:ascii="Century Gothic" w:hAnsi="Century Gothic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750392" w14:textId="77777777" w:rsidR="00D542DC" w:rsidRDefault="00D542D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F531C7"/>
    <w:multiLevelType w:val="hybridMultilevel"/>
    <w:tmpl w:val="D09A4CD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6D9A"/>
    <w:rsid w:val="00044925"/>
    <w:rsid w:val="00073A01"/>
    <w:rsid w:val="001E2295"/>
    <w:rsid w:val="002A542F"/>
    <w:rsid w:val="002D7A0D"/>
    <w:rsid w:val="00347BDF"/>
    <w:rsid w:val="00376658"/>
    <w:rsid w:val="0042700E"/>
    <w:rsid w:val="00490103"/>
    <w:rsid w:val="0057459C"/>
    <w:rsid w:val="006D5D76"/>
    <w:rsid w:val="008429C6"/>
    <w:rsid w:val="009011F1"/>
    <w:rsid w:val="00903EB5"/>
    <w:rsid w:val="00913B06"/>
    <w:rsid w:val="009F3A2F"/>
    <w:rsid w:val="00A82504"/>
    <w:rsid w:val="00B3156F"/>
    <w:rsid w:val="00B8229A"/>
    <w:rsid w:val="00BA52A8"/>
    <w:rsid w:val="00D20E1E"/>
    <w:rsid w:val="00D542DC"/>
    <w:rsid w:val="00D73428"/>
    <w:rsid w:val="00D73CFB"/>
    <w:rsid w:val="00E07EF9"/>
    <w:rsid w:val="00E67074"/>
    <w:rsid w:val="00E72097"/>
    <w:rsid w:val="00E86D9A"/>
    <w:rsid w:val="00F558EA"/>
    <w:rsid w:val="00FF2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59B50DD"/>
  <w15:docId w15:val="{A9A63747-2A34-4DD6-AE33-82371FFD7A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6D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6D9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6D9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6D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6D9A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86D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3E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EB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5</Words>
  <Characters>54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ci Dombrowski</dc:creator>
  <cp:lastModifiedBy>Christopher Watson</cp:lastModifiedBy>
  <cp:revision>3</cp:revision>
  <cp:lastPrinted>2015-02-06T14:38:00Z</cp:lastPrinted>
  <dcterms:created xsi:type="dcterms:W3CDTF">2017-12-06T19:55:00Z</dcterms:created>
  <dcterms:modified xsi:type="dcterms:W3CDTF">2017-12-12T19:29:00Z</dcterms:modified>
</cp:coreProperties>
</file>